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84" w:type="dxa"/>
        <w:tblInd w:w="-5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1"/>
        <w:gridCol w:w="5103"/>
      </w:tblGrid>
      <w:tr w:rsidR="0043749E" w:rsidRPr="00163F94" w14:paraId="24C46A89" w14:textId="77777777" w:rsidTr="00F511E1">
        <w:tc>
          <w:tcPr>
            <w:tcW w:w="5081" w:type="dxa"/>
          </w:tcPr>
          <w:p w14:paraId="4F28975F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UBND QUẬN BA ĐÌNH</w:t>
            </w:r>
          </w:p>
          <w:p w14:paraId="634408E0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  <w:p w14:paraId="441572C2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14:paraId="05E06036" w14:textId="66E02CDA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ÁP ÁN </w:t>
            </w: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PHIẾU HỌC TẬP – TUẦN 22</w:t>
            </w:r>
          </w:p>
          <w:p w14:paraId="0BD7A208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Năm học: 2020 – 2021</w:t>
            </w:r>
          </w:p>
          <w:p w14:paraId="6A6FB909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Môn: Toán</w:t>
            </w:r>
            <w:bookmarkStart w:id="0" w:name="_GoBack"/>
            <w:bookmarkEnd w:id="0"/>
          </w:p>
          <w:p w14:paraId="5B1A8DF2" w14:textId="77777777" w:rsidR="0043749E" w:rsidRPr="00163F94" w:rsidRDefault="0043749E" w:rsidP="003001EC">
            <w:pPr>
              <w:ind w:firstLine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63F94">
              <w:rPr>
                <w:rFonts w:ascii="Times New Roman" w:hAnsi="Times New Roman" w:cs="Times New Roman"/>
                <w:b/>
                <w:sz w:val="28"/>
                <w:szCs w:val="28"/>
              </w:rPr>
              <w:t>Lớp 8 – phiếu 1</w:t>
            </w:r>
          </w:p>
        </w:tc>
      </w:tr>
    </w:tbl>
    <w:p w14:paraId="74D5F518" w14:textId="77777777" w:rsidR="0043749E" w:rsidRDefault="0043749E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1B8D30AA" w14:textId="324AA62E" w:rsidR="0043749E" w:rsidRPr="0043749E" w:rsidRDefault="0043749E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3749E">
        <w:rPr>
          <w:rFonts w:ascii="Times New Roman" w:hAnsi="Times New Roman" w:cs="Times New Roman"/>
          <w:b/>
          <w:bCs/>
          <w:sz w:val="28"/>
          <w:szCs w:val="28"/>
        </w:rPr>
        <w:t>A. Phần trắc nghiệm:</w:t>
      </w:r>
    </w:p>
    <w:p w14:paraId="1290A9C0" w14:textId="77777777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>1-C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AD7FD0">
        <w:rPr>
          <w:rFonts w:ascii="Times New Roman" w:hAnsi="Times New Roman" w:cs="Times New Roman"/>
          <w:sz w:val="28"/>
          <w:szCs w:val="28"/>
        </w:rPr>
        <w:t>2-C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D7FD0">
        <w:rPr>
          <w:rFonts w:ascii="Times New Roman" w:hAnsi="Times New Roman" w:cs="Times New Roman"/>
          <w:sz w:val="28"/>
          <w:szCs w:val="28"/>
        </w:rPr>
        <w:t>3-D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D7FD0">
        <w:rPr>
          <w:rFonts w:ascii="Times New Roman" w:hAnsi="Times New Roman" w:cs="Times New Roman"/>
          <w:sz w:val="28"/>
          <w:szCs w:val="28"/>
        </w:rPr>
        <w:t>4-D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AD7FD0">
        <w:rPr>
          <w:rFonts w:ascii="Times New Roman" w:hAnsi="Times New Roman" w:cs="Times New Roman"/>
          <w:sz w:val="28"/>
          <w:szCs w:val="28"/>
        </w:rPr>
        <w:t>5-B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AD7FD0">
        <w:rPr>
          <w:rFonts w:ascii="Times New Roman" w:hAnsi="Times New Roman" w:cs="Times New Roman"/>
          <w:sz w:val="28"/>
          <w:szCs w:val="28"/>
        </w:rPr>
        <w:t>6-B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AD7FD0">
        <w:rPr>
          <w:rFonts w:ascii="Times New Roman" w:hAnsi="Times New Roman" w:cs="Times New Roman"/>
          <w:sz w:val="28"/>
          <w:szCs w:val="28"/>
        </w:rPr>
        <w:t>7-C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D7FD0">
        <w:rPr>
          <w:rFonts w:ascii="Times New Roman" w:hAnsi="Times New Roman" w:cs="Times New Roman"/>
          <w:sz w:val="28"/>
          <w:szCs w:val="28"/>
        </w:rPr>
        <w:t>8-B</w:t>
      </w:r>
    </w:p>
    <w:p w14:paraId="52CCE2DF" w14:textId="5011F11B" w:rsidR="0043749E" w:rsidRPr="0043749E" w:rsidRDefault="0043749E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3749E">
        <w:rPr>
          <w:rFonts w:ascii="Times New Roman" w:hAnsi="Times New Roman" w:cs="Times New Roman"/>
          <w:b/>
          <w:bCs/>
          <w:sz w:val="28"/>
          <w:szCs w:val="28"/>
        </w:rPr>
        <w:t>B. Phần tự luận:</w:t>
      </w:r>
    </w:p>
    <w:p w14:paraId="192860BA" w14:textId="77777777" w:rsidR="0043749E" w:rsidRPr="0043749E" w:rsidRDefault="0043749E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3749E">
        <w:rPr>
          <w:rFonts w:ascii="Times New Roman" w:hAnsi="Times New Roman" w:cs="Times New Roman"/>
          <w:b/>
          <w:bCs/>
          <w:sz w:val="28"/>
          <w:szCs w:val="28"/>
        </w:rPr>
        <w:t xml:space="preserve">Bài 1:  </w:t>
      </w:r>
      <w:r w:rsidRPr="0043749E">
        <w:rPr>
          <w:rFonts w:ascii="Times New Roman" w:hAnsi="Times New Roman" w:cs="Times New Roman"/>
          <w:b/>
          <w:bCs/>
          <w:color w:val="002060"/>
          <w:sz w:val="28"/>
          <w:szCs w:val="28"/>
        </w:rPr>
        <w:t>Lời giải</w:t>
      </w:r>
    </w:p>
    <w:bookmarkStart w:id="1" w:name="MTBlankEqn"/>
    <w:p w14:paraId="3D137FA2" w14:textId="303821A0" w:rsidR="0043749E" w:rsidRPr="00AD7FD0" w:rsidRDefault="00AB0B53" w:rsidP="0043749E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AB0B53">
        <w:rPr>
          <w:position w:val="-12"/>
        </w:rPr>
        <w:object w:dxaOrig="900" w:dyaOrig="360" w14:anchorId="02078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7.85pt" o:ole="">
            <v:imagedata r:id="rId6" o:title=""/>
          </v:shape>
          <o:OLEObject Type="Embed" ProgID="Equation.DSMT4" ShapeID="_x0000_i1025" DrawAspect="Content" ObjectID="_1676101229" r:id="rId7"/>
        </w:object>
      </w:r>
      <w:bookmarkEnd w:id="1"/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 w:rsidRPr="00AB0B53">
        <w:rPr>
          <w:position w:val="-12"/>
        </w:rPr>
        <w:object w:dxaOrig="999" w:dyaOrig="360" w14:anchorId="55E8A547">
          <v:shape id="_x0000_i1026" type="#_x0000_t75" style="width:50.2pt;height:17.85pt" o:ole="">
            <v:imagedata r:id="rId8" o:title=""/>
          </v:shape>
          <o:OLEObject Type="Embed" ProgID="Equation.DSMT4" ShapeID="_x0000_i1026" DrawAspect="Content" ObjectID="_1676101230" r:id="rId9"/>
        </w:object>
      </w:r>
    </w:p>
    <w:p w14:paraId="30144F4E" w14:textId="5538BE46" w:rsidR="0043749E" w:rsidRPr="00AD7FD0" w:rsidRDefault="00AB0B53" w:rsidP="0043749E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AB0B53">
        <w:rPr>
          <w:position w:val="-28"/>
        </w:rPr>
        <w:object w:dxaOrig="1080" w:dyaOrig="720" w14:anchorId="20A20A7B">
          <v:shape id="_x0000_i1027" type="#_x0000_t75" style="width:54.15pt;height:36.35pt" o:ole="">
            <v:imagedata r:id="rId10" o:title=""/>
          </v:shape>
          <o:OLEObject Type="Embed" ProgID="Equation.DSMT4" ShapeID="_x0000_i1027" DrawAspect="Content" ObjectID="_1676101231" r:id="rId11"/>
        </w:object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 w:rsidR="0043749E" w:rsidRPr="00AD7FD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AB0B53">
        <w:rPr>
          <w:position w:val="-12"/>
        </w:rPr>
        <w:object w:dxaOrig="1920" w:dyaOrig="360" w14:anchorId="16A1BB34">
          <v:shape id="_x0000_i1028" type="#_x0000_t75" style="width:95.8pt;height:17.85pt" o:ole="">
            <v:imagedata r:id="rId12" o:title=""/>
          </v:shape>
          <o:OLEObject Type="Embed" ProgID="Equation.DSMT4" ShapeID="_x0000_i1028" DrawAspect="Content" ObjectID="_1676101232" r:id="rId13"/>
        </w:object>
      </w:r>
    </w:p>
    <w:p w14:paraId="16333AEE" w14:textId="77777777" w:rsidR="0043749E" w:rsidRPr="0043749E" w:rsidRDefault="0043749E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3749E">
        <w:rPr>
          <w:rFonts w:ascii="Times New Roman" w:hAnsi="Times New Roman" w:cs="Times New Roman"/>
          <w:b/>
          <w:bCs/>
          <w:sz w:val="28"/>
          <w:szCs w:val="28"/>
        </w:rPr>
        <w:t xml:space="preserve">Bài 2: </w:t>
      </w:r>
      <w:r w:rsidRPr="0043749E">
        <w:rPr>
          <w:rFonts w:ascii="Times New Roman" w:hAnsi="Times New Roman" w:cs="Times New Roman"/>
          <w:b/>
          <w:bCs/>
          <w:color w:val="002060"/>
          <w:sz w:val="28"/>
          <w:szCs w:val="28"/>
        </w:rPr>
        <w:t>Lời giải</w:t>
      </w:r>
    </w:p>
    <w:p w14:paraId="46687CE6" w14:textId="6DE8B16B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>a)</w:t>
      </w:r>
      <w:r w:rsidRPr="00AD7FD0">
        <w:rPr>
          <w:rFonts w:ascii="Times New Roman" w:hAnsi="Times New Roman" w:cs="Times New Roman"/>
          <w:sz w:val="28"/>
          <w:szCs w:val="28"/>
        </w:rPr>
        <w:tab/>
        <w:t xml:space="preserve">ĐKXĐ: </w:t>
      </w:r>
      <w:r w:rsidR="00AB0B53" w:rsidRPr="00AB0B53">
        <w:rPr>
          <w:position w:val="-6"/>
        </w:rPr>
        <w:object w:dxaOrig="820" w:dyaOrig="300" w14:anchorId="4A2E5624">
          <v:shape id="_x0000_i1029" type="#_x0000_t75" style="width:40.95pt;height:15.2pt" o:ole="">
            <v:imagedata r:id="rId14" o:title=""/>
          </v:shape>
          <o:OLEObject Type="Embed" ProgID="Equation.DSMT4" ShapeID="_x0000_i1029" DrawAspect="Content" ObjectID="_1676101233" r:id="rId15"/>
        </w:object>
      </w:r>
      <w:r w:rsidRPr="00AD7FD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8C657D" w14:textId="314FD681" w:rsidR="0043749E" w:rsidRPr="00AD7FD0" w:rsidRDefault="00AB0B53" w:rsidP="0043749E">
      <w:pPr>
        <w:pStyle w:val="MTDisplayEquation"/>
        <w:spacing w:line="24" w:lineRule="atLeast"/>
        <w:ind w:left="720"/>
        <w:jc w:val="left"/>
        <w:rPr>
          <w:rFonts w:ascii="Times New Roman" w:hAnsi="Times New Roman" w:cs="Times New Roman"/>
          <w:sz w:val="28"/>
          <w:szCs w:val="28"/>
        </w:rPr>
      </w:pPr>
      <w:r w:rsidRPr="00AB0B53">
        <w:rPr>
          <w:position w:val="-14"/>
        </w:rPr>
        <w:object w:dxaOrig="4120" w:dyaOrig="420" w14:anchorId="1336F978">
          <v:shape id="_x0000_i1030" type="#_x0000_t75" style="width:206.1pt;height:21.15pt" o:ole="">
            <v:imagedata r:id="rId16" o:title=""/>
          </v:shape>
          <o:OLEObject Type="Embed" ProgID="Equation.DSMT4" ShapeID="_x0000_i1030" DrawAspect="Content" ObjectID="_1676101234" r:id="rId17"/>
        </w:object>
      </w:r>
    </w:p>
    <w:p w14:paraId="721E2F65" w14:textId="37E52204" w:rsidR="0043749E" w:rsidRPr="00AD7FD0" w:rsidRDefault="0031403C" w:rsidP="0043749E">
      <w:pPr>
        <w:pStyle w:val="MTDisplayEquation"/>
        <w:spacing w:line="24" w:lineRule="atLeast"/>
        <w:ind w:left="720"/>
        <w:jc w:val="left"/>
        <w:rPr>
          <w:rFonts w:ascii="Times New Roman" w:hAnsi="Times New Roman" w:cs="Times New Roman"/>
          <w:color w:val="FFFFFF" w:themeColor="background1"/>
          <w:sz w:val="28"/>
          <w:szCs w:val="28"/>
        </w:rPr>
      </w:pPr>
      <w:r w:rsidRPr="00AB0B53">
        <w:rPr>
          <w:position w:val="-6"/>
        </w:rPr>
        <w:object w:dxaOrig="2140" w:dyaOrig="360" w14:anchorId="502DE622">
          <v:shape id="_x0000_i1031" type="#_x0000_t75" style="width:107pt;height:17.85pt" o:ole="">
            <v:imagedata r:id="rId18" o:title=""/>
          </v:shape>
          <o:OLEObject Type="Embed" ProgID="Equation.DSMT4" ShapeID="_x0000_i1031" DrawAspect="Content" ObjectID="_1676101235" r:id="rId19"/>
        </w:object>
      </w:r>
      <w:r w:rsidR="0043749E" w:rsidRPr="00AD7FD0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</w:p>
    <w:p w14:paraId="0B0D1E5F" w14:textId="086856B3" w:rsidR="0043749E" w:rsidRPr="00AD7FD0" w:rsidRDefault="0031403C" w:rsidP="0043749E">
      <w:pPr>
        <w:pStyle w:val="MTDisplayEquation"/>
        <w:spacing w:line="24" w:lineRule="atLeast"/>
        <w:ind w:left="720"/>
        <w:jc w:val="left"/>
        <w:rPr>
          <w:rFonts w:ascii="Times New Roman" w:hAnsi="Times New Roman" w:cs="Times New Roman"/>
          <w:color w:val="FFFFFF" w:themeColor="background1"/>
          <w:sz w:val="28"/>
          <w:szCs w:val="28"/>
        </w:rPr>
      </w:pPr>
      <w:r w:rsidRPr="00AB0B53">
        <w:rPr>
          <w:position w:val="-14"/>
        </w:rPr>
        <w:object w:dxaOrig="2360" w:dyaOrig="420" w14:anchorId="2D7FFA9A">
          <v:shape id="_x0000_i1032" type="#_x0000_t75" style="width:118.25pt;height:21.15pt" o:ole="">
            <v:imagedata r:id="rId20" o:title=""/>
          </v:shape>
          <o:OLEObject Type="Embed" ProgID="Equation.DSMT4" ShapeID="_x0000_i1032" DrawAspect="Content" ObjectID="_1676101236" r:id="rId21"/>
        </w:object>
      </w:r>
    </w:p>
    <w:p w14:paraId="1152CC8D" w14:textId="1169CFFF" w:rsidR="0043749E" w:rsidRPr="00AD7FD0" w:rsidRDefault="0031403C" w:rsidP="0043749E">
      <w:pPr>
        <w:pStyle w:val="MTDisplayEquation"/>
        <w:spacing w:line="24" w:lineRule="atLeast"/>
        <w:ind w:left="720"/>
        <w:jc w:val="left"/>
        <w:rPr>
          <w:rFonts w:ascii="Times New Roman" w:hAnsi="Times New Roman" w:cs="Times New Roman"/>
          <w:color w:val="FFFFFF" w:themeColor="background1"/>
          <w:sz w:val="28"/>
          <w:szCs w:val="28"/>
        </w:rPr>
      </w:pPr>
      <w:r w:rsidRPr="00AB0B53">
        <w:rPr>
          <w:position w:val="-36"/>
        </w:rPr>
        <w:object w:dxaOrig="1500" w:dyaOrig="859" w14:anchorId="3EB8836B">
          <v:shape id="_x0000_i1033" type="#_x0000_t75" style="width:75.3pt;height:42.95pt" o:ole="">
            <v:imagedata r:id="rId22" o:title=""/>
          </v:shape>
          <o:OLEObject Type="Embed" ProgID="Equation.DSMT4" ShapeID="_x0000_i1033" DrawAspect="Content" ObjectID="_1676101237" r:id="rId23"/>
        </w:object>
      </w:r>
      <w:r w:rsidR="0043749E" w:rsidRPr="00AD7FD0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Pr="00AB0B53">
        <w:rPr>
          <w:position w:val="-36"/>
        </w:rPr>
        <w:object w:dxaOrig="1719" w:dyaOrig="859" w14:anchorId="417EC375">
          <v:shape id="_x0000_i1034" type="#_x0000_t75" style="width:85.85pt;height:42.95pt" o:ole="">
            <v:imagedata r:id="rId24" o:title=""/>
          </v:shape>
          <o:OLEObject Type="Embed" ProgID="Equation.DSMT4" ShapeID="_x0000_i1034" DrawAspect="Content" ObjectID="_1676101238" r:id="rId25"/>
        </w:object>
      </w:r>
      <w:r w:rsidR="0043749E" w:rsidRPr="00AD7FD0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</w:p>
    <w:p w14:paraId="307DECE1" w14:textId="2F6D007F" w:rsidR="0043749E" w:rsidRPr="00AD7FD0" w:rsidRDefault="0043749E" w:rsidP="0043749E">
      <w:pPr>
        <w:rPr>
          <w:rFonts w:ascii="Times New Roman" w:hAnsi="Times New Roman" w:cs="Times New Roman"/>
          <w:color w:val="FFFFFF" w:themeColor="background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="0031403C" w:rsidRPr="00AB0B53">
        <w:rPr>
          <w:position w:val="-14"/>
        </w:rPr>
        <w:object w:dxaOrig="1080" w:dyaOrig="420" w14:anchorId="6DFFBB92">
          <v:shape id="_x0000_i1035" type="#_x0000_t75" style="width:54.15pt;height:21.15pt" o:ole="">
            <v:imagedata r:id="rId26" o:title=""/>
          </v:shape>
          <o:OLEObject Type="Embed" ProgID="Equation.DSMT4" ShapeID="_x0000_i1035" DrawAspect="Content" ObjectID="_1676101239" r:id="rId27"/>
        </w:object>
      </w:r>
    </w:p>
    <w:p w14:paraId="69F53B4B" w14:textId="4E0B1A10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>b)</w:t>
      </w:r>
      <w:r w:rsidRPr="00AD7FD0">
        <w:rPr>
          <w:rFonts w:ascii="Times New Roman" w:hAnsi="Times New Roman" w:cs="Times New Roman"/>
          <w:sz w:val="28"/>
          <w:szCs w:val="28"/>
        </w:rPr>
        <w:tab/>
        <w:t xml:space="preserve">ĐKXĐ: </w:t>
      </w:r>
      <w:r w:rsidR="00AB0B53" w:rsidRPr="00AB0B53">
        <w:rPr>
          <w:position w:val="-6"/>
        </w:rPr>
        <w:object w:dxaOrig="660" w:dyaOrig="300" w14:anchorId="2DE65FCF">
          <v:shape id="_x0000_i1036" type="#_x0000_t75" style="width:33.05pt;height:15.2pt" o:ole="">
            <v:imagedata r:id="rId28" o:title=""/>
          </v:shape>
          <o:OLEObject Type="Embed" ProgID="Equation.DSMT4" ShapeID="_x0000_i1036" DrawAspect="Content" ObjectID="_1676101240" r:id="rId29"/>
        </w:object>
      </w:r>
      <w:r w:rsidRPr="00AD7FD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F097FD" w14:textId="43D3F011" w:rsidR="0043749E" w:rsidRPr="00AD7FD0" w:rsidRDefault="00AB0B53" w:rsidP="00AB0B53">
      <w:pPr>
        <w:ind w:left="709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AB0B53">
        <w:rPr>
          <w:position w:val="-18"/>
        </w:rPr>
        <w:object w:dxaOrig="5960" w:dyaOrig="499" w14:anchorId="02A37F20">
          <v:shape id="_x0000_i1037" type="#_x0000_t75" style="width:297.9pt;height:25.1pt" o:ole="">
            <v:imagedata r:id="rId30" o:title=""/>
          </v:shape>
          <o:OLEObject Type="Embed" ProgID="Equation.DSMT4" ShapeID="_x0000_i1037" DrawAspect="Content" ObjectID="_1676101241" r:id="rId31"/>
        </w:object>
      </w:r>
    </w:p>
    <w:p w14:paraId="4C03CCC1" w14:textId="109B3315" w:rsidR="0043749E" w:rsidRPr="00AD7FD0" w:rsidRDefault="00AB0B53" w:rsidP="00AB0B53">
      <w:pPr>
        <w:ind w:left="709"/>
        <w:rPr>
          <w:rFonts w:ascii="Times New Roman" w:hAnsi="Times New Roman" w:cs="Times New Roman"/>
          <w:sz w:val="28"/>
          <w:szCs w:val="28"/>
        </w:rPr>
      </w:pPr>
      <w:r w:rsidRPr="00AB0B53">
        <w:rPr>
          <w:position w:val="-18"/>
        </w:rPr>
        <w:object w:dxaOrig="3519" w:dyaOrig="499" w14:anchorId="21F70C6F">
          <v:shape id="_x0000_i1038" type="#_x0000_t75" style="width:175.7pt;height:25.1pt" o:ole="">
            <v:imagedata r:id="rId32" o:title=""/>
          </v:shape>
          <o:OLEObject Type="Embed" ProgID="Equation.DSMT4" ShapeID="_x0000_i1038" DrawAspect="Content" ObjectID="_1676101242" r:id="rId33"/>
        </w:object>
      </w:r>
    </w:p>
    <w:p w14:paraId="48D2EE17" w14:textId="484301CF" w:rsidR="0043749E" w:rsidRPr="00AD7FD0" w:rsidRDefault="00AB0B53" w:rsidP="00AB0B53">
      <w:pPr>
        <w:ind w:left="709"/>
        <w:rPr>
          <w:rFonts w:ascii="Times New Roman" w:hAnsi="Times New Roman" w:cs="Times New Roman"/>
          <w:sz w:val="28"/>
          <w:szCs w:val="28"/>
        </w:rPr>
      </w:pPr>
      <w:r w:rsidRPr="00AB0B53">
        <w:rPr>
          <w:position w:val="-6"/>
        </w:rPr>
        <w:object w:dxaOrig="1219" w:dyaOrig="360" w14:anchorId="2C053923">
          <v:shape id="_x0000_i1039" type="#_x0000_t75" style="width:60.75pt;height:17.85pt" o:ole="">
            <v:imagedata r:id="rId34" o:title=""/>
          </v:shape>
          <o:OLEObject Type="Embed" ProgID="Equation.DSMT4" ShapeID="_x0000_i1039" DrawAspect="Content" ObjectID="_1676101243" r:id="rId35"/>
        </w:object>
      </w:r>
    </w:p>
    <w:p w14:paraId="5F04CA5C" w14:textId="7D325A90" w:rsidR="0043749E" w:rsidRPr="00AD7FD0" w:rsidRDefault="00AB0B53" w:rsidP="00AB0B53">
      <w:pPr>
        <w:ind w:left="709"/>
        <w:rPr>
          <w:rFonts w:ascii="Times New Roman" w:hAnsi="Times New Roman" w:cs="Times New Roman"/>
          <w:sz w:val="28"/>
          <w:szCs w:val="28"/>
        </w:rPr>
      </w:pPr>
      <w:r w:rsidRPr="00AB0B53">
        <w:rPr>
          <w:position w:val="-36"/>
        </w:rPr>
        <w:object w:dxaOrig="1740" w:dyaOrig="859" w14:anchorId="02A5A0AD">
          <v:shape id="_x0000_i1040" type="#_x0000_t75" style="width:87.2pt;height:42.95pt" o:ole="">
            <v:imagedata r:id="rId36" o:title=""/>
          </v:shape>
          <o:OLEObject Type="Embed" ProgID="Equation.DSMT4" ShapeID="_x0000_i1040" DrawAspect="Content" ObjectID="_1676101244" r:id="rId37"/>
        </w:object>
      </w:r>
    </w:p>
    <w:p w14:paraId="55D41BBD" w14:textId="7A6BAE2E" w:rsidR="0043749E" w:rsidRPr="00AB0B53" w:rsidRDefault="00AB0B53" w:rsidP="0043749E">
      <w:pPr>
        <w:rPr>
          <w:rFonts w:ascii="Times New Roman" w:hAnsi="Times New Roman" w:cs="Times New Roman"/>
          <w:sz w:val="28"/>
          <w:szCs w:val="28"/>
        </w:rPr>
      </w:pPr>
      <w:r w:rsidRPr="00AB0B53">
        <w:rPr>
          <w:rFonts w:ascii="Times New Roman" w:hAnsi="Times New Roman" w:cs="Times New Roman"/>
          <w:sz w:val="28"/>
          <w:szCs w:val="28"/>
        </w:rPr>
        <w:t xml:space="preserve">Vậy </w:t>
      </w:r>
      <w:r w:rsidRPr="00AB0B53">
        <w:rPr>
          <w:rFonts w:ascii="Times New Roman" w:hAnsi="Times New Roman" w:cs="Times New Roman"/>
          <w:position w:val="-14"/>
          <w:sz w:val="28"/>
          <w:szCs w:val="28"/>
        </w:rPr>
        <w:object w:dxaOrig="1260" w:dyaOrig="420" w14:anchorId="0A30BCF6">
          <v:shape id="_x0000_i1041" type="#_x0000_t75" style="width:62.75pt;height:21.15pt" o:ole="">
            <v:imagedata r:id="rId38" o:title=""/>
          </v:shape>
          <o:OLEObject Type="Embed" ProgID="Equation.DSMT4" ShapeID="_x0000_i1041" DrawAspect="Content" ObjectID="_1676101245" r:id="rId39"/>
        </w:object>
      </w:r>
    </w:p>
    <w:p w14:paraId="45390637" w14:textId="18B56618" w:rsidR="0043749E" w:rsidRPr="00F263A4" w:rsidRDefault="00AB0B53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4B535F15" wp14:editId="4DCD3126">
                <wp:simplePos x="0" y="0"/>
                <wp:positionH relativeFrom="column">
                  <wp:posOffset>3735070</wp:posOffset>
                </wp:positionH>
                <wp:positionV relativeFrom="paragraph">
                  <wp:posOffset>213360</wp:posOffset>
                </wp:positionV>
                <wp:extent cx="2420620" cy="1529715"/>
                <wp:effectExtent l="0" t="0" r="0" b="13335"/>
                <wp:wrapSquare wrapText="bothSides"/>
                <wp:docPr id="36" name="Canvas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71"/>
                        <wpg:cNvGrpSpPr>
                          <a:grpSpLocks/>
                        </wpg:cNvGrpSpPr>
                        <wpg:grpSpPr bwMode="auto">
                          <a:xfrm>
                            <a:off x="199302" y="519405"/>
                            <a:ext cx="108001" cy="107301"/>
                            <a:chOff x="1243" y="1832"/>
                            <a:chExt cx="170" cy="169"/>
                          </a:xfrm>
                        </wpg:grpSpPr>
                        <wps:wsp>
                          <wps:cNvPr id="2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3" y="1832"/>
                              <a:ext cx="170" cy="169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" name="Picture 6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45" y="1833"/>
                              <a:ext cx="167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3" y="1832"/>
                              <a:ext cx="170" cy="169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Freeform 70"/>
                          <wps:cNvSpPr>
                            <a:spLocks/>
                          </wps:cNvSpPr>
                          <wps:spPr bwMode="auto">
                            <a:xfrm>
                              <a:off x="1245" y="1833"/>
                              <a:ext cx="167" cy="167"/>
                            </a:xfrm>
                            <a:custGeom>
                              <a:avLst/>
                              <a:gdLst>
                                <a:gd name="T0" fmla="*/ 0 w 167"/>
                                <a:gd name="T1" fmla="*/ 0 h 167"/>
                                <a:gd name="T2" fmla="*/ 167 w 167"/>
                                <a:gd name="T3" fmla="*/ 0 h 167"/>
                                <a:gd name="T4" fmla="*/ 167 w 167"/>
                                <a:gd name="T5" fmla="*/ 167 h 167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7" h="167">
                                  <a:moveTo>
                                    <a:pt x="0" y="0"/>
                                  </a:moveTo>
                                  <a:lnTo>
                                    <a:pt x="167" y="0"/>
                                  </a:lnTo>
                                  <a:lnTo>
                                    <a:pt x="167" y="167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40404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" name="Group 76"/>
                        <wpg:cNvGrpSpPr>
                          <a:grpSpLocks/>
                        </wpg:cNvGrpSpPr>
                        <wpg:grpSpPr bwMode="auto">
                          <a:xfrm>
                            <a:off x="200602" y="1100411"/>
                            <a:ext cx="107301" cy="107301"/>
                            <a:chOff x="316" y="1832"/>
                            <a:chExt cx="169" cy="169"/>
                          </a:xfrm>
                        </wpg:grpSpPr>
                        <wps:wsp>
                          <wps:cNvPr id="7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" y="1832"/>
                              <a:ext cx="169" cy="169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" name="Picture 7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6" y="1833"/>
                              <a:ext cx="168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9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" y="1832"/>
                              <a:ext cx="169" cy="169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75"/>
                          <wps:cNvSpPr>
                            <a:spLocks/>
                          </wps:cNvSpPr>
                          <wps:spPr bwMode="auto">
                            <a:xfrm>
                              <a:off x="316" y="1833"/>
                              <a:ext cx="168" cy="167"/>
                            </a:xfrm>
                            <a:custGeom>
                              <a:avLst/>
                              <a:gdLst>
                                <a:gd name="T0" fmla="*/ 0 w 168"/>
                                <a:gd name="T1" fmla="*/ 0 h 167"/>
                                <a:gd name="T2" fmla="*/ 168 w 168"/>
                                <a:gd name="T3" fmla="*/ 0 h 167"/>
                                <a:gd name="T4" fmla="*/ 168 w 168"/>
                                <a:gd name="T5" fmla="*/ 167 h 167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8" h="167">
                                  <a:moveTo>
                                    <a:pt x="0" y="0"/>
                                  </a:moveTo>
                                  <a:lnTo>
                                    <a:pt x="168" y="0"/>
                                  </a:lnTo>
                                  <a:lnTo>
                                    <a:pt x="168" y="167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40404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200602" y="206302"/>
                            <a:ext cx="600" cy="10008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200602" y="1207112"/>
                            <a:ext cx="1430012" cy="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200602" y="206302"/>
                            <a:ext cx="1430012" cy="10008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602" y="619106"/>
                            <a:ext cx="589905" cy="5880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8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5801" y="619106"/>
                            <a:ext cx="614705" cy="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6" name="Group 85"/>
                        <wpg:cNvGrpSpPr>
                          <a:grpSpLocks/>
                        </wpg:cNvGrpSpPr>
                        <wpg:grpSpPr bwMode="auto">
                          <a:xfrm rot="10586204">
                            <a:off x="13900" y="353603"/>
                            <a:ext cx="210802" cy="290203"/>
                            <a:chOff x="1205" y="1961"/>
                            <a:chExt cx="275" cy="547"/>
                          </a:xfrm>
                        </wpg:grpSpPr>
                        <wps:wsp>
                          <wps:cNvPr id="17" name="Oval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5" y="1961"/>
                              <a:ext cx="79" cy="7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Oval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5" y="1961"/>
                              <a:ext cx="79" cy="79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73" y="1991"/>
                              <a:ext cx="207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C1FC5C" w14:textId="77777777" w:rsidR="00AB0B53" w:rsidRDefault="00AB0B53" w:rsidP="00AB0B53"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g:wgp>
                        <wpg:cNvPr id="20" name="Group 89"/>
                        <wpg:cNvGrpSpPr>
                          <a:grpSpLocks/>
                        </wpg:cNvGrpSpPr>
                        <wpg:grpSpPr bwMode="auto">
                          <a:xfrm>
                            <a:off x="765106" y="431804"/>
                            <a:ext cx="197602" cy="323198"/>
                            <a:chOff x="1205" y="779"/>
                            <a:chExt cx="311" cy="509"/>
                          </a:xfrm>
                        </wpg:grpSpPr>
                        <wps:wsp>
                          <wps:cNvPr id="21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5" y="1034"/>
                              <a:ext cx="79" cy="7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5" y="1034"/>
                              <a:ext cx="79" cy="79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4" y="779"/>
                              <a:ext cx="192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FB3CC0" w14:textId="77777777" w:rsidR="00AB0B53" w:rsidRDefault="00AB0B53" w:rsidP="00AB0B53"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4" name="Group 93"/>
                        <wpg:cNvGrpSpPr>
                          <a:grpSpLocks/>
                        </wpg:cNvGrpSpPr>
                        <wpg:grpSpPr bwMode="auto">
                          <a:xfrm>
                            <a:off x="144701" y="0"/>
                            <a:ext cx="111801" cy="323198"/>
                            <a:chOff x="228" y="99"/>
                            <a:chExt cx="176" cy="509"/>
                          </a:xfrm>
                        </wpg:grpSpPr>
                        <wps:wsp>
                          <wps:cNvPr id="25" name="Oval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" y="384"/>
                              <a:ext cx="79" cy="7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" y="384"/>
                              <a:ext cx="79" cy="79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" y="99"/>
                              <a:ext cx="176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657BB" w14:textId="77777777" w:rsidR="00AB0B53" w:rsidRDefault="00AB0B53" w:rsidP="00AB0B53"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8" name="Group 97"/>
                        <wpg:cNvGrpSpPr>
                          <a:grpSpLocks/>
                        </wpg:cNvGrpSpPr>
                        <wpg:grpSpPr bwMode="auto">
                          <a:xfrm>
                            <a:off x="63501" y="1182313"/>
                            <a:ext cx="162501" cy="342314"/>
                            <a:chOff x="100" y="1961"/>
                            <a:chExt cx="256" cy="539"/>
                          </a:xfrm>
                        </wpg:grpSpPr>
                        <wps:wsp>
                          <wps:cNvPr id="29" name="Oval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" y="1961"/>
                              <a:ext cx="79" cy="7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" y="1961"/>
                              <a:ext cx="79" cy="79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" y="1991"/>
                              <a:ext cx="186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7093CC" w14:textId="77777777" w:rsidR="00AB0B53" w:rsidRDefault="00AB0B53" w:rsidP="00AB0B53"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2" name="Group 101"/>
                        <wpg:cNvGrpSpPr>
                          <a:grpSpLocks/>
                        </wpg:cNvGrpSpPr>
                        <wpg:grpSpPr bwMode="auto">
                          <a:xfrm>
                            <a:off x="1605195" y="1119511"/>
                            <a:ext cx="181600" cy="323198"/>
                            <a:chOff x="2528" y="1862"/>
                            <a:chExt cx="286" cy="509"/>
                          </a:xfrm>
                        </wpg:grpSpPr>
                        <wps:wsp>
                          <wps:cNvPr id="33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8" y="1961"/>
                              <a:ext cx="79" cy="7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Oval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8" y="1961"/>
                              <a:ext cx="79" cy="79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7" y="1862"/>
                              <a:ext cx="167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2E47B" w14:textId="77777777" w:rsidR="00AB0B53" w:rsidRDefault="00AB0B53" w:rsidP="00AB0B53"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535F15" id="Canvas 36" o:spid="_x0000_s1026" editas="canvas" style="position:absolute;margin-left:294.1pt;margin-top:16.8pt;width:190.6pt;height:120.45pt;z-index:-251655168" coordsize="24206,152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">
                <v:shape id="_x0000_s1027" type="#_x0000_t75" style="position:absolute;width:24206;height:15297;visibility:visible;mso-wrap-style:square">
                  <v:fill o:detectmouseclick="t"/>
                  <v:path o:connecttype="none"/>
                </v:shape>
                <v:group id="Group 71" o:spid="_x0000_s1028" style="position:absolute;left:1993;top:5194;width:1080;height:1073" coordorigin="1243,1832" coordsize="170,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Rectangle 67" o:spid="_x0000_s1029" style="position:absolute;left:1243;top:1832;width:170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" fillcolor="#404040" stroked="f"/>
                  <v:shape id="Picture 68" o:spid="_x0000_s1030" type="#_x0000_t75" style="position:absolute;left:1245;top:1833;width:167;height: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">
                    <v:imagedata r:id="rId42" o:title=""/>
                  </v:shape>
                  <v:rect id="Rectangle 69" o:spid="_x0000_s1031" style="position:absolute;left:1243;top:1832;width:170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" fillcolor="#404040" stroked="f"/>
                  <v:shape id="Freeform 70" o:spid="_x0000_s1032" style="position:absolute;left:1245;top:1833;width:167;height:167;visibility:visible;mso-wrap-style:square;v-text-anchor:top" coordsize="167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" path="m,l167,r,167e" filled="f" strokecolor="#404040" strokeweight="1.5pt">
                    <v:stroke joinstyle="miter"/>
                    <v:path arrowok="t" o:connecttype="custom" o:connectlocs="0,0;167,0;167,167" o:connectangles="0,0,0"/>
                  </v:shape>
                </v:group>
                <v:group id="Group 76" o:spid="_x0000_s1033" style="position:absolute;left:2006;top:11004;width:1073;height:1073" coordorigin="316,1832" coordsize="169,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72" o:spid="_x0000_s1034" style="position:absolute;left:316;top:1832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" fillcolor="#404040" stroked="f"/>
                  <v:shape id="Picture 73" o:spid="_x0000_s1035" type="#_x0000_t75" style="position:absolute;left:316;top:1833;width:168;height: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">
                    <v:imagedata r:id="rId43" o:title=""/>
                  </v:shape>
                  <v:rect id="Rectangle 74" o:spid="_x0000_s1036" style="position:absolute;left:316;top:1832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" fillcolor="#404040" stroked="f"/>
                  <v:shape id="Freeform 75" o:spid="_x0000_s1037" style="position:absolute;left:316;top:1833;width:168;height:167;visibility:visible;mso-wrap-style:square;v-text-anchor:top" coordsize="168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" path="m,l168,r,167e" filled="f" strokecolor="#404040" strokeweight="1.5pt">
                    <v:stroke joinstyle="miter"/>
                    <v:path arrowok="t" o:connecttype="custom" o:connectlocs="0,0;168,0;168,167" o:connectangles="0,0,0"/>
                  </v:shape>
                </v:group>
                <v:line id="Line 77" o:spid="_x0000_s1038" style="position:absolute;visibility:visible;mso-wrap-style:square" from="2006,2063" to="2012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" strokecolor="navy" strokeweight="1.5pt">
                  <v:stroke joinstyle="miter"/>
                </v:line>
                <v:line id="Line 78" o:spid="_x0000_s1039" style="position:absolute;visibility:visible;mso-wrap-style:square" from="2006,12071" to="16306,12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" strokecolor="navy" strokeweight="1.5pt">
                  <v:stroke joinstyle="miter"/>
                </v:line>
                <v:line id="Line 79" o:spid="_x0000_s1040" style="position:absolute;visibility:visible;mso-wrap-style:square" from="2006,2063" to="16306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" strokecolor="navy" strokeweight="1.5pt">
                  <v:stroke joinstyle="miter"/>
                </v:line>
                <v:line id="Line 80" o:spid="_x0000_s1041" style="position:absolute;flip:y;visibility:visible;mso-wrap-style:square" from="2006,6191" to="7905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" strokecolor="navy" strokeweight="1.5pt">
                  <v:stroke joinstyle="miter"/>
                </v:line>
                <v:line id="Line 81" o:spid="_x0000_s1042" style="position:absolute;flip:x y;visibility:visible;mso-wrap-style:square" from="1758,6191" to="7905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" strokecolor="navy" strokeweight="1.5pt">
                  <v:stroke joinstyle="miter"/>
                </v:line>
                <v:group id="Group 85" o:spid="_x0000_s1043" style="position:absolute;left:139;top:3536;width:2108;height:2902;rotation:11562958fd" coordorigin="1205,1961" coordsize="275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">
                  <v:oval id="Oval 82" o:spid="_x0000_s1044" style="position:absolute;left:1205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" fillcolor="red" strokeweight="0"/>
                  <v:oval id="Oval 83" o:spid="_x0000_s1045" style="position:absolute;left:1205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" filled="f" strokeweight=".6pt">
                    <v:stroke joinstyle="miter"/>
                  </v:oval>
                  <v:rect id="Rectangle 84" o:spid="_x0000_s1046" style="position:absolute;left:1273;top:1991;width:207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" filled="f" stroked="f">
                    <v:textbox inset="0,0,0,0">
                      <w:txbxContent>
                        <w:p w14:paraId="6AC1FC5C" w14:textId="77777777" w:rsidR="00AB0B53" w:rsidRDefault="00AB0B53" w:rsidP="00AB0B53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89" o:spid="_x0000_s1047" style="position:absolute;left:7651;top:4318;width:1976;height:3232" coordorigin="1205,779" coordsize="311,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oval id="Oval 86" o:spid="_x0000_s1048" style="position:absolute;left:1205;top:1034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" fillcolor="red" strokeweight="0"/>
                  <v:oval id="Oval 87" o:spid="_x0000_s1049" style="position:absolute;left:1205;top:1034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" filled="f" strokeweight=".6pt">
                    <v:stroke joinstyle="miter"/>
                  </v:oval>
                  <v:rect id="Rectangle 88" o:spid="_x0000_s1050" style="position:absolute;left:1324;top:779;width:192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2EFB3CC0" w14:textId="77777777" w:rsidR="00AB0B53" w:rsidRDefault="00AB0B53" w:rsidP="00AB0B53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93" o:spid="_x0000_s1051" style="position:absolute;left:1447;width:1118;height:3231" coordorigin="228,99" coordsize="176,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oval id="Oval 90" o:spid="_x0000_s1052" style="position:absolute;left:277;top:384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" fillcolor="red" strokeweight="0"/>
                  <v:oval id="Oval 91" o:spid="_x0000_s1053" style="position:absolute;left:277;top:384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" filled="f" strokeweight=".6pt">
                    <v:stroke joinstyle="miter"/>
                  </v:oval>
                  <v:rect id="Rectangle 92" o:spid="_x0000_s1054" style="position:absolute;left:228;top:99;width:176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775657BB" w14:textId="77777777" w:rsidR="00AB0B53" w:rsidRDefault="00AB0B53" w:rsidP="00AB0B53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97" o:spid="_x0000_s1055" style="position:absolute;left:635;top:11823;width:1625;height:3423" coordorigin="100,1961" coordsize="256,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oval id="Oval 94" o:spid="_x0000_s1056" style="position:absolute;left:277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" fillcolor="red" strokeweight="0"/>
                  <v:oval id="Oval 95" o:spid="_x0000_s1057" style="position:absolute;left:277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" filled="f" strokeweight=".6pt">
                    <v:stroke joinstyle="miter"/>
                  </v:oval>
                  <v:rect id="Rectangle 96" o:spid="_x0000_s1058" style="position:absolute;left:100;top:1991;width:186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467093CC" w14:textId="77777777" w:rsidR="00AB0B53" w:rsidRDefault="00AB0B53" w:rsidP="00AB0B53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01" o:spid="_x0000_s1059" style="position:absolute;left:16051;top:11195;width:1816;height:3232" coordorigin="2528,1862" coordsize="286,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oval id="Oval 98" o:spid="_x0000_s1060" style="position:absolute;left:2528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" fillcolor="red" strokeweight="0"/>
                  <v:oval id="Oval 99" o:spid="_x0000_s1061" style="position:absolute;left:2528;top:196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" filled="f" strokeweight=".6pt">
                    <v:stroke joinstyle="miter"/>
                  </v:oval>
                  <v:rect id="Rectangle 100" o:spid="_x0000_s1062" style="position:absolute;left:2647;top:1862;width:167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67E2E47B" w14:textId="77777777" w:rsidR="00AB0B53" w:rsidRDefault="00AB0B53" w:rsidP="00AB0B53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 w:rsidR="0043749E" w:rsidRPr="00AD7FD0">
        <w:rPr>
          <w:rFonts w:ascii="Times New Roman" w:hAnsi="Times New Roman" w:cs="Times New Roman"/>
          <w:sz w:val="28"/>
          <w:szCs w:val="28"/>
        </w:rPr>
        <w:t xml:space="preserve">Bài 3: </w:t>
      </w:r>
      <w:r w:rsidR="0043749E" w:rsidRPr="00AD7FD0">
        <w:rPr>
          <w:rFonts w:ascii="Times New Roman" w:eastAsia="Calibri" w:hAnsi="Times New Roman" w:cs="Times New Roman"/>
          <w:b/>
          <w:sz w:val="28"/>
          <w:szCs w:val="28"/>
        </w:rPr>
        <w:t>Lời giải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14:paraId="37B03CAE" w14:textId="27FC2FD9" w:rsidR="0043749E" w:rsidRPr="00AD7FD0" w:rsidRDefault="0043749E" w:rsidP="0043749E">
      <w:pPr>
        <w:rPr>
          <w:rFonts w:ascii="Times New Roman" w:eastAsia="Calibri" w:hAnsi="Times New Roman" w:cs="Times New Roman"/>
          <w:sz w:val="28"/>
          <w:szCs w:val="28"/>
        </w:rPr>
      </w:pPr>
      <w:r w:rsidRPr="00AD7FD0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="00AB0B53" w:rsidRPr="00AB0B53">
        <w:rPr>
          <w:position w:val="-28"/>
        </w:rPr>
        <w:object w:dxaOrig="4220" w:dyaOrig="720" w14:anchorId="18D1A7AD">
          <v:shape id="_x0000_i1042" type="#_x0000_t75" style="width:210.7pt;height:36.35pt" o:ole="">
            <v:imagedata r:id="rId44" o:title=""/>
          </v:shape>
          <o:OLEObject Type="Embed" ProgID="Equation.DSMT4" ShapeID="_x0000_i1042" DrawAspect="Content" ObjectID="_1676101246" r:id="rId45"/>
        </w:object>
      </w:r>
    </w:p>
    <w:p w14:paraId="7F14AABC" w14:textId="11C3B660" w:rsidR="0043749E" w:rsidRPr="00AD7FD0" w:rsidRDefault="0043749E" w:rsidP="0043749E">
      <w:pPr>
        <w:rPr>
          <w:rFonts w:ascii="Times New Roman" w:eastAsia="Calibri" w:hAnsi="Times New Roman" w:cs="Times New Roman"/>
          <w:sz w:val="28"/>
          <w:szCs w:val="28"/>
        </w:rPr>
      </w:pPr>
      <w:r w:rsidRPr="00AD7FD0">
        <w:rPr>
          <w:rFonts w:ascii="Times New Roman" w:eastAsia="Calibri" w:hAnsi="Times New Roman" w:cs="Times New Roman"/>
          <w:sz w:val="28"/>
          <w:szCs w:val="28"/>
        </w:rPr>
        <w:t xml:space="preserve">b) DH//AC nên </w:t>
      </w:r>
      <w:r w:rsidR="00AB0B53" w:rsidRPr="00AB0B53">
        <w:rPr>
          <w:position w:val="-28"/>
        </w:rPr>
        <w:object w:dxaOrig="1240" w:dyaOrig="720" w14:anchorId="39CC9A40">
          <v:shape id="_x0000_i1043" type="#_x0000_t75" style="width:62.1pt;height:36.35pt" o:ole="">
            <v:imagedata r:id="rId46" o:title=""/>
          </v:shape>
          <o:OLEObject Type="Embed" ProgID="Equation.DSMT4" ShapeID="_x0000_i1043" DrawAspect="Content" ObjectID="_1676101247" r:id="rId47"/>
        </w:object>
      </w:r>
      <w:r w:rsidR="00AB0B53" w:rsidRPr="00AB0B53">
        <w:rPr>
          <w:position w:val="-28"/>
        </w:rPr>
        <w:object w:dxaOrig="1520" w:dyaOrig="1040" w14:anchorId="7DA7C6A9">
          <v:shape id="_x0000_i1044" type="#_x0000_t75" style="width:75.95pt;height:52.2pt" o:ole="">
            <v:imagedata r:id="rId48" o:title=""/>
          </v:shape>
          <o:OLEObject Type="Embed" ProgID="Equation.DSMT4" ShapeID="_x0000_i1044" DrawAspect="Content" ObjectID="_1676101248" r:id="rId49"/>
        </w:object>
      </w:r>
      <w:r w:rsidR="00AB0B53" w:rsidRPr="00AB0B53">
        <w:rPr>
          <w:position w:val="-28"/>
        </w:rPr>
        <w:object w:dxaOrig="1800" w:dyaOrig="720" w14:anchorId="7894F4F1">
          <v:shape id="_x0000_i1045" type="#_x0000_t75" style="width:89.85pt;height:36.35pt" o:ole="">
            <v:imagedata r:id="rId50" o:title=""/>
          </v:shape>
          <o:OLEObject Type="Embed" ProgID="Equation.DSMT4" ShapeID="_x0000_i1045" DrawAspect="Content" ObjectID="_1676101249" r:id="rId51"/>
        </w:object>
      </w:r>
    </w:p>
    <w:p w14:paraId="56E6F218" w14:textId="57346699" w:rsidR="0043749E" w:rsidRPr="00AD7FD0" w:rsidRDefault="00120583" w:rsidP="0043749E">
      <w:pPr>
        <w:rPr>
          <w:rFonts w:ascii="Times New Roman" w:eastAsia="Calibri" w:hAnsi="Times New Roman" w:cs="Times New Roman"/>
          <w:sz w:val="28"/>
          <w:szCs w:val="28"/>
        </w:rPr>
      </w:pPr>
      <w:r w:rsidRPr="00120583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59A1AE5C" wp14:editId="0B3A5DD4">
            <wp:simplePos x="0" y="0"/>
            <wp:positionH relativeFrom="column">
              <wp:posOffset>3879136</wp:posOffset>
            </wp:positionH>
            <wp:positionV relativeFrom="paragraph">
              <wp:posOffset>894080</wp:posOffset>
            </wp:positionV>
            <wp:extent cx="2331720" cy="1644650"/>
            <wp:effectExtent l="0" t="0" r="0" b="0"/>
            <wp:wrapNone/>
            <wp:docPr id="6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749E" w:rsidRPr="00AD7FD0">
        <w:rPr>
          <w:rFonts w:ascii="Times New Roman" w:eastAsia="Calibri" w:hAnsi="Times New Roman" w:cs="Times New Roman"/>
          <w:sz w:val="28"/>
          <w:szCs w:val="28"/>
        </w:rPr>
        <w:t xml:space="preserve">DH//AC nên </w:t>
      </w:r>
      <w:r w:rsidR="00AB0B53" w:rsidRPr="00AB0B53">
        <w:rPr>
          <w:position w:val="-12"/>
        </w:rPr>
        <w:object w:dxaOrig="2060" w:dyaOrig="460" w14:anchorId="39B39396">
          <v:shape id="_x0000_i1046" type="#_x0000_t75" style="width:103.05pt;height:23.1pt" o:ole="">
            <v:imagedata r:id="rId53" o:title=""/>
          </v:shape>
          <o:OLEObject Type="Embed" ProgID="Equation.DSMT4" ShapeID="_x0000_i1046" DrawAspect="Content" ObjectID="_1676101250" r:id="rId54"/>
        </w:object>
      </w:r>
      <w:r w:rsidR="0043749E" w:rsidRPr="00AD7FD0">
        <w:rPr>
          <w:rFonts w:ascii="Times New Roman" w:hAnsi="Times New Roman" w:cs="Times New Roman"/>
          <w:sz w:val="28"/>
          <w:szCs w:val="28"/>
        </w:rPr>
        <w:t>;</w:t>
      </w:r>
      <w:r w:rsidR="00AB0B53" w:rsidRPr="00AB0B53">
        <w:rPr>
          <w:position w:val="-12"/>
        </w:rPr>
        <w:object w:dxaOrig="1939" w:dyaOrig="460" w14:anchorId="0AA69204">
          <v:shape id="_x0000_i1047" type="#_x0000_t75" style="width:97.1pt;height:23.1pt" o:ole="">
            <v:imagedata r:id="rId55" o:title=""/>
          </v:shape>
          <o:OLEObject Type="Embed" ProgID="Equation.DSMT4" ShapeID="_x0000_i1047" DrawAspect="Content" ObjectID="_1676101251" r:id="rId56"/>
        </w:object>
      </w:r>
      <w:r w:rsidR="0043749E" w:rsidRPr="00AD7FD0">
        <w:rPr>
          <w:rFonts w:ascii="Times New Roman" w:hAnsi="Times New Roman" w:cs="Times New Roman"/>
          <w:sz w:val="28"/>
          <w:szCs w:val="28"/>
        </w:rPr>
        <w:t xml:space="preserve"> </w:t>
      </w:r>
      <w:r w:rsidR="00AB0B53" w:rsidRPr="00AB0B53">
        <w:rPr>
          <w:position w:val="-6"/>
        </w:rPr>
        <w:object w:dxaOrig="1840" w:dyaOrig="400" w14:anchorId="74C63CB4">
          <v:shape id="_x0000_i1048" type="#_x0000_t75" style="width:91.8pt;height:19.8pt" o:ole="">
            <v:imagedata r:id="rId57" o:title=""/>
          </v:shape>
          <o:OLEObject Type="Embed" ProgID="Equation.DSMT4" ShapeID="_x0000_i1048" DrawAspect="Content" ObjectID="_1676101252" r:id="rId58"/>
        </w:object>
      </w:r>
      <w:r w:rsidR="0043749E" w:rsidRPr="00AD7FD0">
        <w:rPr>
          <w:rFonts w:ascii="Times New Roman" w:hAnsi="Times New Roman" w:cs="Times New Roman"/>
          <w:sz w:val="28"/>
          <w:szCs w:val="28"/>
        </w:rPr>
        <w:t xml:space="preserve">nên </w:t>
      </w:r>
      <w:r w:rsidR="00AB0B53" w:rsidRPr="00025957">
        <w:rPr>
          <w:position w:val="-4"/>
        </w:rPr>
        <w:object w:dxaOrig="820" w:dyaOrig="279" w14:anchorId="7C1E0890">
          <v:shape id="_x0000_i1049" type="#_x0000_t75" style="width:40.95pt;height:13.85pt" o:ole="">
            <v:imagedata r:id="rId59" o:title=""/>
          </v:shape>
          <o:OLEObject Type="Embed" ProgID="Equation.DSMT4" ShapeID="_x0000_i1049" DrawAspect="Content" ObjectID="_1676101253" r:id="rId60"/>
        </w:object>
      </w:r>
      <w:r w:rsidR="0043749E" w:rsidRPr="00AD7FD0">
        <w:rPr>
          <w:rFonts w:ascii="Times New Roman" w:hAnsi="Times New Roman" w:cs="Times New Roman"/>
          <w:sz w:val="28"/>
          <w:szCs w:val="28"/>
        </w:rPr>
        <w:t xml:space="preserve">cân. </w:t>
      </w:r>
      <w:r w:rsidR="00AB0B53" w:rsidRPr="00AB0B53">
        <w:rPr>
          <w:position w:val="-28"/>
        </w:rPr>
        <w:object w:dxaOrig="2140" w:dyaOrig="720" w14:anchorId="4200D720">
          <v:shape id="_x0000_i1050" type="#_x0000_t75" style="width:107pt;height:36.35pt" o:ole="">
            <v:imagedata r:id="rId61" o:title=""/>
          </v:shape>
          <o:OLEObject Type="Embed" ProgID="Equation.DSMT4" ShapeID="_x0000_i1050" DrawAspect="Content" ObjectID="_1676101254" r:id="rId62"/>
        </w:object>
      </w:r>
      <w:r w:rsidR="0043749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43749E" w:rsidRPr="00AD7FD0">
        <w:rPr>
          <w:rFonts w:ascii="Times New Roman" w:eastAsia="Calibri" w:hAnsi="Times New Roman" w:cs="Times New Roman"/>
          <w:sz w:val="28"/>
          <w:szCs w:val="28"/>
        </w:rPr>
        <w:t xml:space="preserve">Áp dụng định lý pytago: </w:t>
      </w:r>
      <w:r w:rsidR="00AB0B53" w:rsidRPr="00AB0B53">
        <w:rPr>
          <w:position w:val="-28"/>
        </w:rPr>
        <w:object w:dxaOrig="1780" w:dyaOrig="780" w14:anchorId="49CAD09F">
          <v:shape id="_x0000_i1051" type="#_x0000_t75" style="width:89.15pt;height:38.95pt" o:ole="">
            <v:imagedata r:id="rId63" o:title=""/>
          </v:shape>
          <o:OLEObject Type="Embed" ProgID="Equation.DSMT4" ShapeID="_x0000_i1051" DrawAspect="Content" ObjectID="_1676101255" r:id="rId64"/>
        </w:object>
      </w:r>
    </w:p>
    <w:p w14:paraId="74E27009" w14:textId="32A712CD" w:rsidR="0043749E" w:rsidRPr="00120583" w:rsidRDefault="0043749E" w:rsidP="0043749E">
      <w:pPr>
        <w:rPr>
          <w:rFonts w:ascii="Times New Roman" w:hAnsi="Times New Roman" w:cs="Times New Roman"/>
          <w:bCs/>
          <w:sz w:val="28"/>
          <w:szCs w:val="28"/>
        </w:rPr>
      </w:pPr>
      <w:r w:rsidRPr="00120583">
        <w:rPr>
          <w:rFonts w:ascii="Times New Roman" w:hAnsi="Times New Roman" w:cs="Times New Roman"/>
          <w:b/>
          <w:bCs/>
          <w:sz w:val="28"/>
          <w:szCs w:val="28"/>
        </w:rPr>
        <w:t>Bài 4</w:t>
      </w:r>
      <w:r w:rsidRPr="00AD7FD0">
        <w:rPr>
          <w:rFonts w:ascii="Times New Roman" w:hAnsi="Times New Roman" w:cs="Times New Roman"/>
          <w:sz w:val="28"/>
          <w:szCs w:val="28"/>
        </w:rPr>
        <w:t xml:space="preserve">: </w:t>
      </w:r>
      <w:r w:rsidRPr="00AD7FD0">
        <w:rPr>
          <w:rFonts w:ascii="Times New Roman" w:eastAsia="Calibri" w:hAnsi="Times New Roman" w:cs="Times New Roman"/>
          <w:b/>
          <w:sz w:val="28"/>
          <w:szCs w:val="28"/>
        </w:rPr>
        <w:t>Lời giải</w:t>
      </w:r>
    </w:p>
    <w:p w14:paraId="2DF109FF" w14:textId="083ED5F2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eastAsia="Calibri" w:hAnsi="Times New Roman" w:cs="Times New Roman"/>
          <w:sz w:val="28"/>
          <w:szCs w:val="28"/>
        </w:rPr>
        <w:t>DM là phân giác của góc ADB</w:t>
      </w:r>
      <w:r w:rsidR="00AB0B53" w:rsidRPr="00AB0B53">
        <w:rPr>
          <w:position w:val="-26"/>
        </w:rPr>
        <w:object w:dxaOrig="1560" w:dyaOrig="700" w14:anchorId="7A76A5AF">
          <v:shape id="_x0000_i1052" type="#_x0000_t75" style="width:77.95pt;height:35pt" o:ole="">
            <v:imagedata r:id="rId65" o:title=""/>
          </v:shape>
          <o:OLEObject Type="Embed" ProgID="Equation.DSMT4" ShapeID="_x0000_i1052" DrawAspect="Content" ObjectID="_1676101256" r:id="rId66"/>
        </w:object>
      </w:r>
    </w:p>
    <w:p w14:paraId="131957E0" w14:textId="2BD6C72F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eastAsia="Calibri" w:hAnsi="Times New Roman" w:cs="Times New Roman"/>
          <w:sz w:val="28"/>
          <w:szCs w:val="28"/>
        </w:rPr>
        <w:t>DN là phân giác của góc ADC</w:t>
      </w:r>
      <w:r w:rsidR="00AB0B53" w:rsidRPr="00AB0B53">
        <w:rPr>
          <w:position w:val="-28"/>
        </w:rPr>
        <w:object w:dxaOrig="1579" w:dyaOrig="720" w14:anchorId="00F73582">
          <v:shape id="_x0000_i1053" type="#_x0000_t75" style="width:79.25pt;height:36.35pt" o:ole="">
            <v:imagedata r:id="rId67" o:title=""/>
          </v:shape>
          <o:OLEObject Type="Embed" ProgID="Equation.DSMT4" ShapeID="_x0000_i1053" DrawAspect="Content" ObjectID="_1676101257" r:id="rId68"/>
        </w:object>
      </w:r>
    </w:p>
    <w:p w14:paraId="4E4CF6DA" w14:textId="11957B97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 xml:space="preserve">Mà </w:t>
      </w:r>
      <w:r w:rsidR="00AB0B53" w:rsidRPr="00AB0B53">
        <w:rPr>
          <w:position w:val="-6"/>
        </w:rPr>
        <w:object w:dxaOrig="1140" w:dyaOrig="300" w14:anchorId="76B38ED9">
          <v:shape id="_x0000_i1054" type="#_x0000_t75" style="width:56.8pt;height:15.2pt" o:ole="">
            <v:imagedata r:id="rId69" o:title=""/>
          </v:shape>
          <o:OLEObject Type="Embed" ProgID="Equation.DSMT4" ShapeID="_x0000_i1054" DrawAspect="Content" ObjectID="_1676101258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B0B53" w:rsidRPr="00AB0B53">
        <w:rPr>
          <w:position w:val="-28"/>
        </w:rPr>
        <w:object w:dxaOrig="3100" w:dyaOrig="720" w14:anchorId="55AD4B46">
          <v:shape id="_x0000_i1055" type="#_x0000_t75" style="width:155.25pt;height:36.35pt" o:ole="">
            <v:imagedata r:id="rId71" o:title=""/>
          </v:shape>
          <o:OLEObject Type="Embed" ProgID="Equation.DSMT4" ShapeID="_x0000_i1055" DrawAspect="Content" ObjectID="_1676101259" r:id="rId72"/>
        </w:object>
      </w:r>
    </w:p>
    <w:p w14:paraId="79A6F829" w14:textId="2EB31205" w:rsidR="0043749E" w:rsidRPr="00120583" w:rsidRDefault="00120583" w:rsidP="004374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20583">
        <w:rPr>
          <w:noProof/>
        </w:rPr>
        <w:drawing>
          <wp:anchor distT="0" distB="0" distL="114300" distR="114300" simplePos="0" relativeHeight="251662336" behindDoc="0" locked="0" layoutInCell="1" allowOverlap="1" wp14:anchorId="7A2FF42F" wp14:editId="49294470">
            <wp:simplePos x="0" y="0"/>
            <wp:positionH relativeFrom="margin">
              <wp:posOffset>4547888</wp:posOffset>
            </wp:positionH>
            <wp:positionV relativeFrom="paragraph">
              <wp:posOffset>96386</wp:posOffset>
            </wp:positionV>
            <wp:extent cx="1698625" cy="3422650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625" cy="342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749E" w:rsidRPr="00120583">
        <w:rPr>
          <w:rFonts w:ascii="Times New Roman" w:hAnsi="Times New Roman" w:cs="Times New Roman"/>
          <w:b/>
          <w:bCs/>
          <w:sz w:val="28"/>
          <w:szCs w:val="28"/>
        </w:rPr>
        <w:t xml:space="preserve">Bài 5: </w:t>
      </w:r>
    </w:p>
    <w:p w14:paraId="158B3D79" w14:textId="7C241A1B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>a)</w:t>
      </w:r>
      <w:r w:rsidR="000E2C26" w:rsidRPr="00AB0B53">
        <w:rPr>
          <w:position w:val="-10"/>
        </w:rPr>
        <w:object w:dxaOrig="3860" w:dyaOrig="340" w14:anchorId="4C0272A8">
          <v:shape id="_x0000_i1056" type="#_x0000_t75" style="width:192.9pt;height:17.15pt" o:ole="">
            <v:imagedata r:id="rId74" o:title=""/>
          </v:shape>
          <o:OLEObject Type="Embed" ProgID="Equation.DSMT4" ShapeID="_x0000_i1056" DrawAspect="Content" ObjectID="_1676101260" r:id="rId75"/>
        </w:object>
      </w:r>
    </w:p>
    <w:p w14:paraId="19C2191C" w14:textId="4970FEE9" w:rsidR="0043749E" w:rsidRPr="00AD7FD0" w:rsidRDefault="0043749E" w:rsidP="0043749E">
      <w:pPr>
        <w:rPr>
          <w:rFonts w:ascii="Times New Roman" w:hAnsi="Times New Roman" w:cs="Times New Roman"/>
          <w:sz w:val="28"/>
          <w:szCs w:val="28"/>
        </w:rPr>
      </w:pPr>
      <w:r w:rsidRPr="00AD7FD0">
        <w:rPr>
          <w:rFonts w:ascii="Times New Roman" w:hAnsi="Times New Roman" w:cs="Times New Roman"/>
          <w:sz w:val="28"/>
          <w:szCs w:val="28"/>
        </w:rPr>
        <w:t>b) BN là tia phân giác của góc ngoài tại đỉnh B của tam giác ABC.</w:t>
      </w:r>
    </w:p>
    <w:p w14:paraId="37312636" w14:textId="6ED8E671" w:rsidR="00C36210" w:rsidRPr="00B832A7" w:rsidRDefault="00AB0B53">
      <w:pPr>
        <w:rPr>
          <w:rFonts w:ascii="Times New Roman" w:hAnsi="Times New Roman" w:cs="Times New Roman"/>
          <w:sz w:val="28"/>
          <w:szCs w:val="28"/>
        </w:rPr>
      </w:pPr>
      <w:r w:rsidRPr="00AB0B53">
        <w:rPr>
          <w:position w:val="-28"/>
        </w:rPr>
        <w:object w:dxaOrig="6560" w:dyaOrig="720" w14:anchorId="5F2BC6F2">
          <v:shape id="_x0000_i1057" type="#_x0000_t75" style="width:328.3pt;height:36.35pt" o:ole="">
            <v:imagedata r:id="rId76" o:title=""/>
          </v:shape>
          <o:OLEObject Type="Embed" ProgID="Equation.DSMT4" ShapeID="_x0000_i1057" DrawAspect="Content" ObjectID="_1676101261" r:id="rId77"/>
        </w:object>
      </w:r>
    </w:p>
    <w:sectPr w:rsidR="00C36210" w:rsidRPr="00B832A7" w:rsidSect="001901E2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 w:code="9"/>
      <w:pgMar w:top="1134" w:right="1134" w:bottom="28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E4BD93" w14:textId="77777777" w:rsidR="005F1493" w:rsidRDefault="005F1493" w:rsidP="001901E2">
      <w:pPr>
        <w:spacing w:after="0" w:line="240" w:lineRule="auto"/>
      </w:pPr>
      <w:r>
        <w:separator/>
      </w:r>
    </w:p>
  </w:endnote>
  <w:endnote w:type="continuationSeparator" w:id="0">
    <w:p w14:paraId="3EB984A9" w14:textId="77777777" w:rsidR="005F1493" w:rsidRDefault="005F1493" w:rsidP="00190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BEF96F" w14:textId="77777777" w:rsidR="001901E2" w:rsidRDefault="001901E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679973" w14:textId="77777777" w:rsidR="001901E2" w:rsidRDefault="001901E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1B5C48" w14:textId="77777777" w:rsidR="001901E2" w:rsidRDefault="00190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9DF71F" w14:textId="77777777" w:rsidR="005F1493" w:rsidRDefault="005F1493" w:rsidP="001901E2">
      <w:pPr>
        <w:spacing w:after="0" w:line="240" w:lineRule="auto"/>
      </w:pPr>
      <w:r>
        <w:separator/>
      </w:r>
    </w:p>
  </w:footnote>
  <w:footnote w:type="continuationSeparator" w:id="0">
    <w:p w14:paraId="3C2B80A4" w14:textId="77777777" w:rsidR="005F1493" w:rsidRDefault="005F1493" w:rsidP="00190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FA92E1" w14:textId="6E8D72E2" w:rsidR="001901E2" w:rsidRDefault="005F1493">
    <w:pPr>
      <w:pStyle w:val="Header"/>
    </w:pPr>
    <w:r>
      <w:rPr>
        <w:noProof/>
      </w:rPr>
      <w:pict w14:anchorId="437D28D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01857063" o:spid="_x0000_s2050" type="#_x0000_t75" style="position:absolute;margin-left:0;margin-top:0;width:387.6pt;height:387.6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AD6A60" w14:textId="33946067" w:rsidR="001901E2" w:rsidRDefault="005F1493">
    <w:pPr>
      <w:pStyle w:val="Header"/>
    </w:pPr>
    <w:r>
      <w:rPr>
        <w:noProof/>
      </w:rPr>
      <w:pict w14:anchorId="5E430DE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01857064" o:spid="_x0000_s2051" type="#_x0000_t75" style="position:absolute;margin-left:0;margin-top:0;width:387.6pt;height:387.6pt;z-index:-251656192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E64545" w14:textId="15B00C07" w:rsidR="001901E2" w:rsidRDefault="005F1493">
    <w:pPr>
      <w:pStyle w:val="Header"/>
    </w:pPr>
    <w:r>
      <w:rPr>
        <w:noProof/>
      </w:rPr>
      <w:pict w14:anchorId="1DCA222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01857062" o:spid="_x0000_s2049" type="#_x0000_t75" style="position:absolute;margin-left:0;margin-top:0;width:387.6pt;height:387.6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49E"/>
    <w:rsid w:val="000E2C26"/>
    <w:rsid w:val="00120583"/>
    <w:rsid w:val="001901E2"/>
    <w:rsid w:val="0031403C"/>
    <w:rsid w:val="0043749E"/>
    <w:rsid w:val="005F1493"/>
    <w:rsid w:val="009852DB"/>
    <w:rsid w:val="009C4769"/>
    <w:rsid w:val="00AB0B53"/>
    <w:rsid w:val="00B832A7"/>
    <w:rsid w:val="00C260D2"/>
    <w:rsid w:val="00C36210"/>
    <w:rsid w:val="00F51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5C8C151"/>
  <w15:chartTrackingRefBased/>
  <w15:docId w15:val="{300CB9DC-ABA9-4EA2-B5F1-E4392A22F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3749E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3749E"/>
  </w:style>
  <w:style w:type="table" w:styleId="TableGrid">
    <w:name w:val="Table Grid"/>
    <w:basedOn w:val="TableNormal"/>
    <w:uiPriority w:val="59"/>
    <w:semiHidden/>
    <w:unhideWhenUsed/>
    <w:rsid w:val="00437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90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01E2"/>
  </w:style>
  <w:style w:type="paragraph" w:styleId="Footer">
    <w:name w:val="footer"/>
    <w:basedOn w:val="Normal"/>
    <w:link w:val="FooterChar"/>
    <w:uiPriority w:val="99"/>
    <w:unhideWhenUsed/>
    <w:rsid w:val="00190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01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e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8.wmf"/><Relationship Id="rId79" Type="http://schemas.openxmlformats.org/officeDocument/2006/relationships/header" Target="header2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emf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61" Type="http://schemas.openxmlformats.org/officeDocument/2006/relationships/image" Target="media/image31.wmf"/><Relationship Id="rId82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211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PCP_10</dc:creator>
  <cp:keywords/>
  <dc:description/>
  <cp:lastModifiedBy>TD</cp:lastModifiedBy>
  <cp:revision>5</cp:revision>
  <cp:lastPrinted>2021-03-01T03:46:00Z</cp:lastPrinted>
  <dcterms:created xsi:type="dcterms:W3CDTF">2021-02-20T01:54:00Z</dcterms:created>
  <dcterms:modified xsi:type="dcterms:W3CDTF">2021-03-01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